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B80E4D" w14:textId="55A395DC" w:rsidR="0010292D" w:rsidRPr="00A778B0" w:rsidRDefault="0010292D" w:rsidP="0010292D">
      <w:pPr>
        <w:jc w:val="center"/>
        <w:rPr>
          <w:b/>
          <w:sz w:val="32"/>
          <w:szCs w:val="32"/>
        </w:rPr>
      </w:pPr>
      <w:r w:rsidRPr="00A778B0">
        <w:rPr>
          <w:b/>
          <w:sz w:val="32"/>
          <w:szCs w:val="32"/>
        </w:rPr>
        <w:t xml:space="preserve">ĐÁP ÁN KIỂM TRA </w:t>
      </w:r>
      <w:r w:rsidR="00534EBC">
        <w:rPr>
          <w:b/>
          <w:sz w:val="32"/>
          <w:szCs w:val="32"/>
        </w:rPr>
        <w:t>CUỐI</w:t>
      </w:r>
      <w:r w:rsidRPr="00A778B0">
        <w:rPr>
          <w:b/>
          <w:sz w:val="32"/>
          <w:szCs w:val="32"/>
        </w:rPr>
        <w:t xml:space="preserve"> K</w:t>
      </w:r>
      <w:r>
        <w:rPr>
          <w:b/>
          <w:sz w:val="32"/>
          <w:szCs w:val="32"/>
        </w:rPr>
        <w:t xml:space="preserve">Ỳ 1 </w:t>
      </w:r>
      <w:r w:rsidR="00534EBC">
        <w:rPr>
          <w:b/>
          <w:sz w:val="32"/>
          <w:szCs w:val="32"/>
        </w:rPr>
        <w:t xml:space="preserve">LỚP 12 </w:t>
      </w:r>
      <w:r>
        <w:rPr>
          <w:b/>
          <w:sz w:val="32"/>
          <w:szCs w:val="32"/>
        </w:rPr>
        <w:t>NĂM 2024-2025</w:t>
      </w:r>
    </w:p>
    <w:p w14:paraId="3F09758B" w14:textId="77777777" w:rsidR="0010292D" w:rsidRDefault="0010292D" w:rsidP="0010292D">
      <w:pPr>
        <w:pStyle w:val="Normal0"/>
        <w:spacing w:before="180" w:after="120"/>
        <w:rPr>
          <w:i/>
          <w:iCs/>
        </w:rPr>
      </w:pPr>
      <w:r>
        <w:rPr>
          <w:i/>
          <w:iCs/>
        </w:rPr>
        <w:t>ĐÁP ÁN NHIỀU LỰA CHỌ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992"/>
        <w:gridCol w:w="992"/>
        <w:gridCol w:w="851"/>
        <w:gridCol w:w="850"/>
        <w:gridCol w:w="851"/>
        <w:gridCol w:w="850"/>
        <w:gridCol w:w="709"/>
        <w:gridCol w:w="851"/>
        <w:gridCol w:w="703"/>
      </w:tblGrid>
      <w:tr w:rsidR="0010292D" w:rsidRPr="00A778B0" w14:paraId="2DBFBA0A" w14:textId="77777777" w:rsidTr="0035259C">
        <w:tc>
          <w:tcPr>
            <w:tcW w:w="846" w:type="dxa"/>
          </w:tcPr>
          <w:p w14:paraId="68EF199B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</w:t>
            </w:r>
          </w:p>
        </w:tc>
        <w:tc>
          <w:tcPr>
            <w:tcW w:w="850" w:type="dxa"/>
          </w:tcPr>
          <w:p w14:paraId="37B62D6B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2</w:t>
            </w:r>
          </w:p>
        </w:tc>
        <w:tc>
          <w:tcPr>
            <w:tcW w:w="851" w:type="dxa"/>
          </w:tcPr>
          <w:p w14:paraId="62F9411A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3</w:t>
            </w:r>
          </w:p>
        </w:tc>
        <w:tc>
          <w:tcPr>
            <w:tcW w:w="992" w:type="dxa"/>
          </w:tcPr>
          <w:p w14:paraId="0F437D7B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4</w:t>
            </w:r>
          </w:p>
        </w:tc>
        <w:tc>
          <w:tcPr>
            <w:tcW w:w="992" w:type="dxa"/>
          </w:tcPr>
          <w:p w14:paraId="2B3194E7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5</w:t>
            </w:r>
          </w:p>
        </w:tc>
        <w:tc>
          <w:tcPr>
            <w:tcW w:w="851" w:type="dxa"/>
          </w:tcPr>
          <w:p w14:paraId="282A24C1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6</w:t>
            </w:r>
          </w:p>
        </w:tc>
        <w:tc>
          <w:tcPr>
            <w:tcW w:w="850" w:type="dxa"/>
          </w:tcPr>
          <w:p w14:paraId="73D0DAD9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7</w:t>
            </w:r>
          </w:p>
        </w:tc>
        <w:tc>
          <w:tcPr>
            <w:tcW w:w="851" w:type="dxa"/>
          </w:tcPr>
          <w:p w14:paraId="2E68B5C3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8</w:t>
            </w:r>
          </w:p>
        </w:tc>
        <w:tc>
          <w:tcPr>
            <w:tcW w:w="850" w:type="dxa"/>
          </w:tcPr>
          <w:p w14:paraId="0211C84B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9</w:t>
            </w:r>
          </w:p>
        </w:tc>
        <w:tc>
          <w:tcPr>
            <w:tcW w:w="709" w:type="dxa"/>
          </w:tcPr>
          <w:p w14:paraId="7F3D9F89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0</w:t>
            </w:r>
          </w:p>
        </w:tc>
        <w:tc>
          <w:tcPr>
            <w:tcW w:w="851" w:type="dxa"/>
          </w:tcPr>
          <w:p w14:paraId="7A1E571C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1</w:t>
            </w:r>
          </w:p>
        </w:tc>
        <w:tc>
          <w:tcPr>
            <w:tcW w:w="703" w:type="dxa"/>
          </w:tcPr>
          <w:p w14:paraId="7900C62E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2</w:t>
            </w:r>
          </w:p>
        </w:tc>
      </w:tr>
      <w:tr w:rsidR="0010292D" w:rsidRPr="00A778B0" w14:paraId="4CA94BE5" w14:textId="77777777" w:rsidTr="0035259C">
        <w:tc>
          <w:tcPr>
            <w:tcW w:w="846" w:type="dxa"/>
          </w:tcPr>
          <w:p w14:paraId="2F50D7B1" w14:textId="30575F62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50" w:type="dxa"/>
          </w:tcPr>
          <w:p w14:paraId="4B6F74C5" w14:textId="22F30A7F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851" w:type="dxa"/>
          </w:tcPr>
          <w:p w14:paraId="0DDF90BF" w14:textId="60E66015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992" w:type="dxa"/>
          </w:tcPr>
          <w:p w14:paraId="54C0A76F" w14:textId="0100FD72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992" w:type="dxa"/>
          </w:tcPr>
          <w:p w14:paraId="7DE42211" w14:textId="1E079C8A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51" w:type="dxa"/>
          </w:tcPr>
          <w:p w14:paraId="33FBD0BA" w14:textId="13FDC76B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0" w:type="dxa"/>
          </w:tcPr>
          <w:p w14:paraId="5E832E6F" w14:textId="09D7FFE5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851" w:type="dxa"/>
          </w:tcPr>
          <w:p w14:paraId="6999415F" w14:textId="3E80BB60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0" w:type="dxa"/>
          </w:tcPr>
          <w:p w14:paraId="376DCCAD" w14:textId="6BA11AC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09" w:type="dxa"/>
          </w:tcPr>
          <w:p w14:paraId="0A51E9A9" w14:textId="1E8D3A62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851" w:type="dxa"/>
          </w:tcPr>
          <w:p w14:paraId="037D9F96" w14:textId="2B057F45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03" w:type="dxa"/>
          </w:tcPr>
          <w:p w14:paraId="055FF0E6" w14:textId="0CF0405A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</w:tr>
    </w:tbl>
    <w:p w14:paraId="15D16DB4" w14:textId="77777777" w:rsidR="0010292D" w:rsidRDefault="0010292D" w:rsidP="0010292D">
      <w:pPr>
        <w:pStyle w:val="Normal0"/>
        <w:rPr>
          <w:rFonts w:ascii="Times New Roman" w:hAnsi="Times New Roman"/>
          <w:sz w:val="24"/>
          <w:szCs w:val="24"/>
        </w:rPr>
      </w:pPr>
    </w:p>
    <w:p w14:paraId="1E6A603E" w14:textId="77777777" w:rsidR="0010292D" w:rsidRDefault="0010292D" w:rsidP="0010292D">
      <w:pPr>
        <w:pStyle w:val="Normal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ÁN ÁN ĐÚNG SAI</w:t>
      </w:r>
    </w:p>
    <w:p w14:paraId="71FAF9CB" w14:textId="77777777" w:rsidR="0010292D" w:rsidRPr="00A778B0" w:rsidRDefault="0010292D" w:rsidP="0010292D">
      <w:pPr>
        <w:pStyle w:val="Normal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992"/>
        <w:gridCol w:w="992"/>
      </w:tblGrid>
      <w:tr w:rsidR="0010292D" w:rsidRPr="00A778B0" w14:paraId="5D6606EB" w14:textId="77777777" w:rsidTr="0035259C">
        <w:tc>
          <w:tcPr>
            <w:tcW w:w="846" w:type="dxa"/>
          </w:tcPr>
          <w:p w14:paraId="444DE7B1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 xml:space="preserve">Câu </w:t>
            </w:r>
          </w:p>
        </w:tc>
        <w:tc>
          <w:tcPr>
            <w:tcW w:w="850" w:type="dxa"/>
          </w:tcPr>
          <w:p w14:paraId="7BBE5062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</w:t>
            </w:r>
          </w:p>
        </w:tc>
        <w:tc>
          <w:tcPr>
            <w:tcW w:w="851" w:type="dxa"/>
          </w:tcPr>
          <w:p w14:paraId="4F1EACB2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2</w:t>
            </w:r>
          </w:p>
        </w:tc>
        <w:tc>
          <w:tcPr>
            <w:tcW w:w="992" w:type="dxa"/>
          </w:tcPr>
          <w:p w14:paraId="66D4147C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3</w:t>
            </w:r>
          </w:p>
        </w:tc>
        <w:tc>
          <w:tcPr>
            <w:tcW w:w="992" w:type="dxa"/>
          </w:tcPr>
          <w:p w14:paraId="7122C17F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4</w:t>
            </w:r>
          </w:p>
        </w:tc>
      </w:tr>
      <w:tr w:rsidR="0010292D" w:rsidRPr="00A778B0" w14:paraId="18D3E204" w14:textId="77777777" w:rsidTr="0035259C">
        <w:tc>
          <w:tcPr>
            <w:tcW w:w="846" w:type="dxa"/>
          </w:tcPr>
          <w:p w14:paraId="2E2440DC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14:paraId="3FD90972" w14:textId="555319EE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851" w:type="dxa"/>
          </w:tcPr>
          <w:p w14:paraId="044C25DF" w14:textId="5A562AB4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78558C1D" w14:textId="3D573BEA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04ED25E8" w14:textId="7FB4B9F8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</w:tr>
      <w:tr w:rsidR="0010292D" w:rsidRPr="00A778B0" w14:paraId="61ADA938" w14:textId="77777777" w:rsidTr="0035259C">
        <w:tc>
          <w:tcPr>
            <w:tcW w:w="846" w:type="dxa"/>
          </w:tcPr>
          <w:p w14:paraId="139277CA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850" w:type="dxa"/>
          </w:tcPr>
          <w:p w14:paraId="750A4D08" w14:textId="679831DF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851" w:type="dxa"/>
          </w:tcPr>
          <w:p w14:paraId="273A2524" w14:textId="63930CF5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7CAFAC04" w14:textId="56A25054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992" w:type="dxa"/>
          </w:tcPr>
          <w:p w14:paraId="7A6722C4" w14:textId="534F5D92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</w:tr>
      <w:tr w:rsidR="0010292D" w:rsidRPr="00A778B0" w14:paraId="7E5AC4F1" w14:textId="77777777" w:rsidTr="0035259C">
        <w:tc>
          <w:tcPr>
            <w:tcW w:w="846" w:type="dxa"/>
          </w:tcPr>
          <w:p w14:paraId="5E41B876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50" w:type="dxa"/>
          </w:tcPr>
          <w:p w14:paraId="1A4E6F05" w14:textId="6751AE15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851" w:type="dxa"/>
          </w:tcPr>
          <w:p w14:paraId="4E05D8B9" w14:textId="53DCAA2C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51581D1A" w14:textId="7489BB16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3C615DDD" w14:textId="4F9FD31D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</w:tr>
      <w:tr w:rsidR="0010292D" w:rsidRPr="00A778B0" w14:paraId="244953D2" w14:textId="77777777" w:rsidTr="0035259C">
        <w:tc>
          <w:tcPr>
            <w:tcW w:w="846" w:type="dxa"/>
          </w:tcPr>
          <w:p w14:paraId="7B4253B3" w14:textId="77777777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0" w:type="dxa"/>
          </w:tcPr>
          <w:p w14:paraId="3A91E780" w14:textId="43905A55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851" w:type="dxa"/>
          </w:tcPr>
          <w:p w14:paraId="0A6ADB84" w14:textId="1AED5603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40740B67" w14:textId="62DB1FFE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992" w:type="dxa"/>
          </w:tcPr>
          <w:p w14:paraId="3EE64DF4" w14:textId="584AFB84" w:rsidR="0010292D" w:rsidRPr="00A778B0" w:rsidRDefault="0010292D" w:rsidP="0035259C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</w:tr>
    </w:tbl>
    <w:p w14:paraId="7C06A2D1" w14:textId="77777777" w:rsidR="00A9171E" w:rsidRDefault="00A9171E"/>
    <w:tbl>
      <w:tblPr>
        <w:tblW w:w="672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</w:tblGrid>
      <w:tr w:rsidR="00A9171E" w:rsidRPr="00A9171E" w14:paraId="6BDF2E6D" w14:textId="77777777" w:rsidTr="00DB7583">
        <w:trPr>
          <w:trHeight w:val="290"/>
          <w:jc w:val="center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493FD" w14:textId="7009031F" w:rsidR="00A9171E" w:rsidRPr="00A9171E" w:rsidRDefault="0010292D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</w:pPr>
            <w:r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 xml:space="preserve">Câu </w:t>
            </w:r>
          </w:p>
        </w:tc>
        <w:tc>
          <w:tcPr>
            <w:tcW w:w="5760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EE311F" w14:textId="60245315" w:rsidR="00A9171E" w:rsidRPr="00A9171E" w:rsidRDefault="00A9171E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</w:pPr>
            <w:r w:rsidRPr="00A9171E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Mã đề thi</w:t>
            </w:r>
            <w:r w:rsidR="0010292D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 xml:space="preserve"> 001</w:t>
            </w:r>
          </w:p>
        </w:tc>
      </w:tr>
      <w:tr w:rsidR="00A9171E" w:rsidRPr="00A9171E" w14:paraId="5795E78D" w14:textId="77777777" w:rsidTr="0010292D">
        <w:trPr>
          <w:trHeight w:val="290"/>
          <w:jc w:val="center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050654" w14:textId="77777777" w:rsidR="00A9171E" w:rsidRPr="00A9171E" w:rsidRDefault="00A9171E" w:rsidP="00A9171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0B2BD" w14:textId="67FFCD9E" w:rsidR="00A9171E" w:rsidRPr="00A9171E" w:rsidRDefault="0010292D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65B7A1" w14:textId="5B800BB3" w:rsidR="00A9171E" w:rsidRPr="00A9171E" w:rsidRDefault="0010292D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427375" w14:textId="5A4DC20B" w:rsidR="00A9171E" w:rsidRPr="00A9171E" w:rsidRDefault="0010292D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540C6D" w14:textId="741A0F09" w:rsidR="00A9171E" w:rsidRPr="00A9171E" w:rsidRDefault="0010292D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  <w:r>
              <w:rPr>
                <w:rFonts w:ascii="Calibri" w:eastAsia="Times New Roman" w:hAnsi="Calibri" w:cs="Calibri"/>
                <w:kern w:val="0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6D5890" w14:textId="70712DDE" w:rsidR="00A9171E" w:rsidRPr="00A9171E" w:rsidRDefault="00A9171E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EB512C" w14:textId="4172E969" w:rsidR="00A9171E" w:rsidRPr="00A9171E" w:rsidRDefault="00A9171E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</w:p>
        </w:tc>
      </w:tr>
      <w:tr w:rsidR="00A9171E" w:rsidRPr="00A9171E" w14:paraId="6B4FA81A" w14:textId="77777777" w:rsidTr="0010292D">
        <w:trPr>
          <w:trHeight w:val="29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01790F" w14:textId="77777777" w:rsidR="00A9171E" w:rsidRPr="00A9171E" w:rsidRDefault="00A9171E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</w:pPr>
            <w:r w:rsidRPr="00A9171E">
              <w:rPr>
                <w:rFonts w:ascii="Calibri" w:eastAsia="Times New Roman" w:hAnsi="Calibri" w:cs="Calibri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8DF290" w14:textId="77777777" w:rsidR="00A9171E" w:rsidRPr="00A9171E" w:rsidRDefault="00A9171E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  <w:r w:rsidRPr="00A9171E">
              <w:rPr>
                <w:rFonts w:ascii="Calibri" w:eastAsia="Times New Roman" w:hAnsi="Calibri" w:cs="Calibri"/>
                <w:kern w:val="0"/>
                <w14:ligatures w14:val="none"/>
              </w:rPr>
              <w:t>1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9F6E68" w14:textId="282DC308" w:rsidR="00A9171E" w:rsidRPr="00A9171E" w:rsidRDefault="0010292D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  <w:r w:rsidRPr="00A9171E">
              <w:rPr>
                <w:rFonts w:ascii="Calibri" w:eastAsia="Times New Roman" w:hAnsi="Calibri" w:cs="Calibri"/>
                <w:kern w:val="0"/>
                <w14:ligatures w14:val="none"/>
              </w:rPr>
              <w:t>2,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5B5B6D" w14:textId="1EADAEED" w:rsidR="00A9171E" w:rsidRPr="00A9171E" w:rsidRDefault="0010292D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  <w:r w:rsidRPr="00A9171E">
              <w:rPr>
                <w:rFonts w:ascii="Calibri" w:eastAsia="Times New Roman" w:hAnsi="Calibri" w:cs="Calibri"/>
                <w:kern w:val="0"/>
                <w14:ligatures w14:val="none"/>
              </w:rPr>
              <w:t>6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CF6805" w14:textId="2B07730E" w:rsidR="00A9171E" w:rsidRPr="00A9171E" w:rsidRDefault="0010292D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  <w:r w:rsidRPr="00A9171E">
              <w:rPr>
                <w:rFonts w:ascii="Calibri" w:eastAsia="Times New Roman" w:hAnsi="Calibri" w:cs="Calibri"/>
                <w:kern w:val="0"/>
                <w14:ligatures w14:val="none"/>
              </w:rPr>
              <w:t>2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D678BC" w14:textId="362D33E1" w:rsidR="00A9171E" w:rsidRPr="00A9171E" w:rsidRDefault="00A9171E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E293E0" w14:textId="5F540ABF" w:rsidR="00A9171E" w:rsidRPr="00A9171E" w:rsidRDefault="00A9171E" w:rsidP="00A91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14:ligatures w14:val="none"/>
              </w:rPr>
            </w:pPr>
          </w:p>
        </w:tc>
      </w:tr>
    </w:tbl>
    <w:p w14:paraId="01D21E80" w14:textId="77777777" w:rsidR="0010292D" w:rsidRDefault="0010292D" w:rsidP="00A90634">
      <w:pPr>
        <w:jc w:val="center"/>
        <w:rPr>
          <w:rFonts w:cs="Times New Roman"/>
          <w:b/>
        </w:rPr>
      </w:pPr>
    </w:p>
    <w:p w14:paraId="429B3C30" w14:textId="35FE8F74" w:rsidR="00A90634" w:rsidRPr="00030A32" w:rsidRDefault="00A90634" w:rsidP="00A90634">
      <w:pPr>
        <w:jc w:val="center"/>
        <w:rPr>
          <w:rFonts w:cs="Times New Roman"/>
          <w:b/>
        </w:rPr>
      </w:pPr>
      <w:r w:rsidRPr="00030A32">
        <w:rPr>
          <w:rFonts w:cs="Times New Roman"/>
          <w:b/>
        </w:rPr>
        <w:t>HƯỚNG DẪN CHẤM CHẤM 1</w:t>
      </w:r>
      <w:r>
        <w:rPr>
          <w:rFonts w:cs="Times New Roman"/>
          <w:b/>
        </w:rPr>
        <w:t>2</w:t>
      </w:r>
    </w:p>
    <w:tbl>
      <w:tblPr>
        <w:tblW w:w="9502" w:type="dxa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5"/>
        <w:gridCol w:w="7486"/>
        <w:gridCol w:w="851"/>
      </w:tblGrid>
      <w:tr w:rsidR="00A90634" w:rsidRPr="00030A32" w14:paraId="38CA1255" w14:textId="77777777" w:rsidTr="0035259C">
        <w:tc>
          <w:tcPr>
            <w:tcW w:w="1165" w:type="dxa"/>
          </w:tcPr>
          <w:p w14:paraId="15DF1417" w14:textId="77777777" w:rsidR="00A90634" w:rsidRPr="00030A32" w:rsidRDefault="00A90634" w:rsidP="0035259C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BÀI</w:t>
            </w:r>
          </w:p>
        </w:tc>
        <w:tc>
          <w:tcPr>
            <w:tcW w:w="7486" w:type="dxa"/>
          </w:tcPr>
          <w:p w14:paraId="2A1269AF" w14:textId="77777777" w:rsidR="00A90634" w:rsidRPr="00030A32" w:rsidRDefault="00A90634" w:rsidP="0035259C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NỘI DUNG</w:t>
            </w:r>
          </w:p>
        </w:tc>
        <w:tc>
          <w:tcPr>
            <w:tcW w:w="851" w:type="dxa"/>
          </w:tcPr>
          <w:p w14:paraId="1F6D2250" w14:textId="77777777" w:rsidR="00A90634" w:rsidRPr="00030A32" w:rsidRDefault="00A90634" w:rsidP="0035259C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ĐIỂM</w:t>
            </w:r>
          </w:p>
        </w:tc>
      </w:tr>
      <w:tr w:rsidR="00A90634" w:rsidRPr="00030A32" w14:paraId="523E3FEF" w14:textId="77777777" w:rsidTr="0035259C">
        <w:tc>
          <w:tcPr>
            <w:tcW w:w="1165" w:type="dxa"/>
          </w:tcPr>
          <w:p w14:paraId="3B2E145B" w14:textId="77777777" w:rsidR="00A90634" w:rsidRPr="00030A32" w:rsidRDefault="00A90634" w:rsidP="0035259C">
            <w:pPr>
              <w:jc w:val="center"/>
              <w:rPr>
                <w:rFonts w:cs="Times New Roman"/>
                <w:b/>
              </w:rPr>
            </w:pPr>
            <w:r w:rsidRPr="00030A32">
              <w:rPr>
                <w:rFonts w:eastAsia="Calibri" w:cs="Times New Roman"/>
                <w:b/>
              </w:rPr>
              <w:t>Câu 1</w:t>
            </w:r>
            <w:r w:rsidRPr="00030A32">
              <w:rPr>
                <w:rFonts w:eastAsia="Calibri" w:cs="Times New Roman"/>
                <w:b/>
                <w:lang w:val="vi-VN"/>
              </w:rPr>
              <w:t xml:space="preserve"> </w:t>
            </w:r>
            <w:r w:rsidRPr="00030A32">
              <w:rPr>
                <w:rFonts w:cs="Times New Roman"/>
                <w:b/>
                <w:lang w:val="vi-VN"/>
              </w:rPr>
              <w:t>(</w:t>
            </w:r>
            <w:r w:rsidRPr="00030A32">
              <w:rPr>
                <w:rFonts w:cs="Times New Roman"/>
                <w:b/>
              </w:rPr>
              <w:t>1,0</w:t>
            </w:r>
            <w:r w:rsidRPr="00030A32">
              <w:rPr>
                <w:rFonts w:cs="Times New Roman"/>
                <w:b/>
                <w:lang w:val="vi-VN"/>
              </w:rPr>
              <w:t xml:space="preserve"> đ)</w:t>
            </w:r>
          </w:p>
        </w:tc>
        <w:tc>
          <w:tcPr>
            <w:tcW w:w="7486" w:type="dxa"/>
          </w:tcPr>
          <w:p w14:paraId="71CFB9DA" w14:textId="77777777" w:rsidR="00A90634" w:rsidRPr="00030A32" w:rsidRDefault="00A90634" w:rsidP="0035259C">
            <w:pPr>
              <w:spacing w:line="276" w:lineRule="auto"/>
              <w:rPr>
                <w:rFonts w:cs="Times New Roman"/>
              </w:rPr>
            </w:pPr>
            <w:r w:rsidRPr="00030A32">
              <w:rPr>
                <w:rFonts w:eastAsia="Georgia" w:cs="Times New Roman"/>
                <w:b/>
                <w:bCs/>
              </w:rPr>
              <w:t>Câu 1.</w:t>
            </w:r>
            <w:r w:rsidRPr="00030A32">
              <w:rPr>
                <w:rFonts w:eastAsia="Georgia" w:cs="Times New Roman"/>
              </w:rPr>
              <w:t xml:space="preserve"> Một người điều khiển một flycam để phục vụ trong chương trình Kỷ niệm </w:t>
            </w:r>
            <w:r w:rsidRPr="00030A32">
              <w:rPr>
                <w:rFonts w:eastAsia="Georgia" w:cs="Times New Roman"/>
                <w:position w:val="-6"/>
              </w:rPr>
              <w:object w:dxaOrig="300" w:dyaOrig="279" w14:anchorId="52A91A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3.75pt" o:ole="">
                  <v:imagedata r:id="rId4" o:title=""/>
                </v:shape>
                <o:OLEObject Type="Embed" ProgID="Equation.DSMT4" ShapeID="_x0000_i1025" DrawAspect="Content" ObjectID="_1816064484" r:id="rId5"/>
              </w:object>
            </w:r>
            <w:r w:rsidRPr="00030A32">
              <w:rPr>
                <w:rFonts w:eastAsia="Georgia" w:cs="Times New Roman"/>
              </w:rPr>
              <w:t xml:space="preserve"> năm ngày thành lập trường. Đầu tiên flycam ở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3C71BCA3">
                <v:shape id="_x0000_i1026" type="#_x0000_t75" style="width:11.65pt;height:12.9pt" o:ole="">
                  <v:imagedata r:id="rId6" o:title=""/>
                </v:shape>
                <o:OLEObject Type="Embed" ProgID="Equation.DSMT4" ShapeID="_x0000_i1026" DrawAspect="Content" ObjectID="_1816064485" r:id="rId7"/>
              </w:object>
            </w:r>
            <w:r w:rsidRPr="00030A32">
              <w:rPr>
                <w:rFonts w:eastAsia="Georgia" w:cs="Times New Roman"/>
              </w:rPr>
              <w:t xml:space="preserve"> cách vị trí điều khiển </w:t>
            </w:r>
            <w:r w:rsidRPr="00030A32">
              <w:rPr>
                <w:rFonts w:cs="Times New Roman"/>
                <w:position w:val="-6"/>
              </w:rPr>
              <w:object w:dxaOrig="660" w:dyaOrig="279" w14:anchorId="725E85DD">
                <v:shape id="_x0000_i1027" type="#_x0000_t75" style="width:32.9pt;height:13.3pt" o:ole="">
                  <v:imagedata r:id="rId8" o:title=""/>
                </v:shape>
                <o:OLEObject Type="Embed" ProgID="Equation.DSMT4" ShapeID="_x0000_i1027" DrawAspect="Content" ObjectID="_1816064486" r:id="rId9"/>
              </w:object>
            </w:r>
            <w:r w:rsidRPr="00030A32">
              <w:rPr>
                <w:rFonts w:eastAsia="Georgia" w:cs="Times New Roman"/>
              </w:rPr>
              <w:t xml:space="preserve"> về phía nam và </w:t>
            </w:r>
            <w:r w:rsidRPr="00030A32">
              <w:rPr>
                <w:rFonts w:cs="Times New Roman"/>
                <w:position w:val="-6"/>
              </w:rPr>
              <w:object w:dxaOrig="660" w:dyaOrig="279" w14:anchorId="2F426885">
                <v:shape id="_x0000_i1028" type="#_x0000_t75" style="width:32.9pt;height:13.3pt" o:ole="">
                  <v:imagedata r:id="rId10" o:title=""/>
                </v:shape>
                <o:OLEObject Type="Embed" ProgID="Equation.DSMT4" ShapeID="_x0000_i1028" DrawAspect="Content" ObjectID="_1816064487" r:id="rId11"/>
              </w:object>
            </w:r>
            <w:r w:rsidRPr="00030A32">
              <w:rPr>
                <w:rFonts w:eastAsia="Georgia" w:cs="Times New Roman"/>
              </w:rPr>
              <w:t xml:space="preserve"> về phía đông, đồng thời cách mặt đất </w:t>
            </w:r>
            <w:r w:rsidRPr="00030A32">
              <w:rPr>
                <w:rFonts w:cs="Times New Roman"/>
                <w:position w:val="-6"/>
              </w:rPr>
              <w:object w:dxaOrig="560" w:dyaOrig="279" w14:anchorId="21B08C43">
                <v:shape id="_x0000_i1029" type="#_x0000_t75" style="width:27.9pt;height:13.3pt" o:ole="">
                  <v:imagedata r:id="rId12" o:title=""/>
                </v:shape>
                <o:OLEObject Type="Embed" ProgID="Equation.DSMT4" ShapeID="_x0000_i1029" DrawAspect="Content" ObjectID="_1816064488" r:id="rId13"/>
              </w:object>
            </w:r>
            <w:r w:rsidRPr="00030A32">
              <w:rPr>
                <w:rFonts w:eastAsia="Georgia" w:cs="Times New Roman"/>
              </w:rPr>
              <w:t xml:space="preserve"> (hình vẽ). Để thực hiện nhiệm vụ tiếp theo, người điều khiển flycam đến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0D01A6EE">
                <v:shape id="_x0000_i1030" type="#_x0000_t75" style="width:11.65pt;height:12.9pt" o:ole="">
                  <v:imagedata r:id="rId14" o:title=""/>
                </v:shape>
                <o:OLEObject Type="Embed" ProgID="Equation.DSMT4" ShapeID="_x0000_i1030" DrawAspect="Content" ObjectID="_1816064489" r:id="rId15"/>
              </w:object>
            </w:r>
            <w:r w:rsidRPr="00030A32">
              <w:rPr>
                <w:rFonts w:eastAsia="Georgia" w:cs="Times New Roman"/>
              </w:rPr>
              <w:t xml:space="preserve"> cách vị trí điều khiển </w:t>
            </w:r>
            <w:r w:rsidRPr="00030A32">
              <w:rPr>
                <w:rFonts w:cs="Times New Roman"/>
                <w:position w:val="-6"/>
              </w:rPr>
              <w:object w:dxaOrig="560" w:dyaOrig="279" w14:anchorId="136DC1F8">
                <v:shape id="_x0000_i1031" type="#_x0000_t75" style="width:27.9pt;height:13.3pt" o:ole="">
                  <v:imagedata r:id="rId16" o:title=""/>
                </v:shape>
                <o:OLEObject Type="Embed" ProgID="Equation.DSMT4" ShapeID="_x0000_i1031" DrawAspect="Content" ObjectID="_1816064490" r:id="rId17"/>
              </w:object>
            </w:r>
            <w:r w:rsidRPr="00030A32">
              <w:rPr>
                <w:rFonts w:eastAsia="Georgia" w:cs="Times New Roman"/>
              </w:rPr>
              <w:t xml:space="preserve"> về phía bắc và </w:t>
            </w:r>
            <w:r w:rsidRPr="00030A32">
              <w:rPr>
                <w:rFonts w:cs="Times New Roman"/>
                <w:position w:val="-6"/>
              </w:rPr>
              <w:object w:dxaOrig="660" w:dyaOrig="279" w14:anchorId="74B701D6">
                <v:shape id="_x0000_i1032" type="#_x0000_t75" style="width:32.9pt;height:13.3pt" o:ole="">
                  <v:imagedata r:id="rId18" o:title=""/>
                </v:shape>
                <o:OLEObject Type="Embed" ProgID="Equation.DSMT4" ShapeID="_x0000_i1032" DrawAspect="Content" ObjectID="_1816064491" r:id="rId19"/>
              </w:object>
            </w:r>
            <w:r w:rsidRPr="00030A32">
              <w:rPr>
                <w:rFonts w:eastAsia="Georgia" w:cs="Times New Roman"/>
              </w:rPr>
              <w:t xml:space="preserve"> về phía tây, đồng thời cách mặt đất </w:t>
            </w:r>
            <w:r w:rsidRPr="00030A32">
              <w:rPr>
                <w:rFonts w:cs="Times New Roman"/>
                <w:position w:val="-6"/>
              </w:rPr>
              <w:object w:dxaOrig="560" w:dyaOrig="279" w14:anchorId="2BCE582B">
                <v:shape id="_x0000_i1033" type="#_x0000_t75" style="width:27.9pt;height:13.3pt" o:ole="">
                  <v:imagedata r:id="rId20" o:title=""/>
                </v:shape>
                <o:OLEObject Type="Embed" ProgID="Equation.DSMT4" ShapeID="_x0000_i1033" DrawAspect="Content" ObjectID="_1816064492" r:id="rId21"/>
              </w:object>
            </w:r>
            <w:r w:rsidRPr="00030A32">
              <w:rPr>
                <w:rFonts w:cs="Times New Roman"/>
              </w:rPr>
              <w:t>.</w:t>
            </w:r>
          </w:p>
          <w:p w14:paraId="4919D562" w14:textId="77777777" w:rsidR="00A90634" w:rsidRPr="00030A32" w:rsidRDefault="00A90634" w:rsidP="003525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</w:rPr>
            </w:pPr>
            <w:r w:rsidRPr="00030A32">
              <w:rPr>
                <w:rFonts w:cs="Times New Roman"/>
                <w:noProof/>
              </w:rPr>
              <w:drawing>
                <wp:inline distT="0" distB="0" distL="0" distR="0" wp14:anchorId="34C6C51C" wp14:editId="7FB8FD36">
                  <wp:extent cx="1797086" cy="1490525"/>
                  <wp:effectExtent l="0" t="0" r="0" b="0"/>
                  <wp:docPr id="1979229167" name="2024_06_24_372eec12e550378738a4g-05.jpeg" descr="A diagram of a quadcopter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2024_06_24_372eec12e550378738a4g-05.jpeg" descr="A diagram of a quadcopter&#10;&#10;Description automatically generated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185" cy="149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1BEDBC" w14:textId="77777777" w:rsidR="00A90634" w:rsidRPr="00030A32" w:rsidRDefault="00A90634" w:rsidP="003525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rFonts w:eastAsia="Georgia" w:cs="Times New Roman"/>
              </w:rPr>
            </w:pPr>
            <w:r w:rsidRPr="00030A32">
              <w:rPr>
                <w:rFonts w:cs="Times New Roman"/>
              </w:rPr>
              <w:tab/>
            </w:r>
            <w:r w:rsidRPr="00030A32">
              <w:rPr>
                <w:rFonts w:eastAsia="Georgia" w:cs="Times New Roman"/>
              </w:rPr>
              <w:t xml:space="preserve">Chọn hệ trục tọa độ </w:t>
            </w:r>
            <w:r w:rsidRPr="00030A32">
              <w:rPr>
                <w:rFonts w:cs="Times New Roman"/>
                <w:position w:val="-10"/>
              </w:rPr>
              <w:object w:dxaOrig="560" w:dyaOrig="320" w14:anchorId="261932FA">
                <v:shape id="_x0000_i1034" type="#_x0000_t75" style="width:27.9pt;height:15.8pt" o:ole="">
                  <v:imagedata r:id="rId23" o:title=""/>
                </v:shape>
                <o:OLEObject Type="Embed" ProgID="Equation.DSMT4" ShapeID="_x0000_i1034" DrawAspect="Content" ObjectID="_1816064493" r:id="rId24"/>
              </w:object>
            </w:r>
            <w:r w:rsidRPr="00030A32">
              <w:rPr>
                <w:rFonts w:eastAsia="Georgia" w:cs="Times New Roman"/>
              </w:rPr>
              <w:t xml:space="preserve"> với gốc </w:t>
            </w:r>
            <w:r w:rsidRPr="00030A32">
              <w:rPr>
                <w:rFonts w:cs="Times New Roman"/>
                <w:position w:val="-6"/>
              </w:rPr>
              <w:object w:dxaOrig="240" w:dyaOrig="279" w14:anchorId="2FC573FE">
                <v:shape id="_x0000_i1035" type="#_x0000_t75" style="width:11.65pt;height:13.3pt" o:ole="">
                  <v:imagedata r:id="rId25" o:title=""/>
                </v:shape>
                <o:OLEObject Type="Embed" ProgID="Equation.DSMT4" ShapeID="_x0000_i1035" DrawAspect="Content" ObjectID="_1816064494" r:id="rId26"/>
              </w:object>
            </w:r>
            <w:r w:rsidRPr="00030A32">
              <w:rPr>
                <w:rFonts w:eastAsia="Georgia" w:cs="Times New Roman"/>
              </w:rPr>
              <w:t xml:space="preserve"> là vị trí người điều khiển, mặt phẳng </w:t>
            </w:r>
            <w:r w:rsidRPr="00030A32">
              <w:rPr>
                <w:rFonts w:cs="Times New Roman"/>
                <w:position w:val="-14"/>
              </w:rPr>
              <w:object w:dxaOrig="639" w:dyaOrig="400" w14:anchorId="44FFA294">
                <v:shape id="_x0000_i1036" type="#_x0000_t75" style="width:32.05pt;height:20.4pt" o:ole="">
                  <v:imagedata r:id="rId27" o:title=""/>
                </v:shape>
                <o:OLEObject Type="Embed" ProgID="Equation.DSMT4" ShapeID="_x0000_i1036" DrawAspect="Content" ObjectID="_1816064495" r:id="rId28"/>
              </w:object>
            </w:r>
            <w:r w:rsidRPr="00030A32">
              <w:rPr>
                <w:rFonts w:eastAsia="Georgia" w:cs="Times New Roman"/>
              </w:rPr>
              <w:t xml:space="preserve"> trùng với mặt đất, trục </w:t>
            </w:r>
            <w:r w:rsidRPr="00030A32">
              <w:rPr>
                <w:rFonts w:cs="Times New Roman"/>
                <w:position w:val="-6"/>
              </w:rPr>
              <w:object w:dxaOrig="360" w:dyaOrig="279" w14:anchorId="1E0CD04C">
                <v:shape id="_x0000_i1037" type="#_x0000_t75" style="width:17.9pt;height:13.3pt" o:ole="">
                  <v:imagedata r:id="rId29" o:title=""/>
                </v:shape>
                <o:OLEObject Type="Embed" ProgID="Equation.DSMT4" ShapeID="_x0000_i1037" DrawAspect="Content" ObjectID="_1816064496" r:id="rId30"/>
              </w:object>
            </w:r>
            <w:r w:rsidRPr="00030A32">
              <w:rPr>
                <w:rFonts w:eastAsia="Georgia" w:cs="Times New Roman"/>
              </w:rPr>
              <w:t xml:space="preserve"> có hướng trùng với hướng nam, trục </w:t>
            </w:r>
            <w:r w:rsidRPr="00030A32">
              <w:rPr>
                <w:rFonts w:cs="Times New Roman"/>
                <w:position w:val="-10"/>
              </w:rPr>
              <w:object w:dxaOrig="360" w:dyaOrig="320" w14:anchorId="6C9FC6DA">
                <v:shape id="_x0000_i1038" type="#_x0000_t75" style="width:17.9pt;height:15.8pt" o:ole="">
                  <v:imagedata r:id="rId31" o:title=""/>
                </v:shape>
                <o:OLEObject Type="Embed" ProgID="Equation.DSMT4" ShapeID="_x0000_i1038" DrawAspect="Content" ObjectID="_1816064497" r:id="rId32"/>
              </w:object>
            </w:r>
            <w:r w:rsidRPr="00030A32">
              <w:rPr>
                <w:rFonts w:eastAsia="Georgia" w:cs="Times New Roman"/>
              </w:rPr>
              <w:t xml:space="preserve"> có hướng trùng với hướng đông, trục </w:t>
            </w:r>
            <w:r w:rsidRPr="00030A32">
              <w:rPr>
                <w:rFonts w:cs="Times New Roman"/>
                <w:position w:val="-6"/>
              </w:rPr>
              <w:object w:dxaOrig="340" w:dyaOrig="279" w14:anchorId="489C91D4">
                <v:shape id="_x0000_i1039" type="#_x0000_t75" style="width:16.65pt;height:13.3pt" o:ole="">
                  <v:imagedata r:id="rId33" o:title=""/>
                </v:shape>
                <o:OLEObject Type="Embed" ProgID="Equation.DSMT4" ShapeID="_x0000_i1039" DrawAspect="Content" ObjectID="_1816064498" r:id="rId34"/>
              </w:object>
            </w:r>
            <w:r w:rsidRPr="00030A32">
              <w:rPr>
                <w:rFonts w:eastAsia="Georgia" w:cs="Times New Roman"/>
              </w:rPr>
              <w:t xml:space="preserve"> vuông góc với mặt đất hướng lên bầu trời, mỗi đơn vị trên các trục tương ứng với </w:t>
            </w:r>
            <w:r w:rsidRPr="00030A32">
              <w:rPr>
                <w:rFonts w:cs="Times New Roman"/>
                <w:position w:val="-6"/>
              </w:rPr>
              <w:object w:dxaOrig="400" w:dyaOrig="279" w14:anchorId="39935CF0">
                <v:shape id="_x0000_i1040" type="#_x0000_t75" style="width:20.4pt;height:13.3pt" o:ole="">
                  <v:imagedata r:id="rId35" o:title=""/>
                </v:shape>
                <o:OLEObject Type="Embed" ProgID="Equation.DSMT4" ShapeID="_x0000_i1040" DrawAspect="Content" ObjectID="_1816064499" r:id="rId36"/>
              </w:object>
            </w:r>
            <w:r w:rsidRPr="00030A32">
              <w:rPr>
                <w:rFonts w:cs="Times New Roman"/>
              </w:rPr>
              <w:t>.</w:t>
            </w:r>
            <w:r w:rsidRPr="00030A32">
              <w:rPr>
                <w:rFonts w:cs="Times New Roman"/>
                <w:b/>
                <w:color w:val="0000FF"/>
              </w:rPr>
              <w:t xml:space="preserve"> </w:t>
            </w:r>
            <w:r w:rsidRPr="00030A32">
              <w:rPr>
                <w:rFonts w:eastAsia="Georgia" w:cs="Times New Roman"/>
              </w:rPr>
              <w:t xml:space="preserve">Tính quãng đường flycam bay từ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656144BE">
                <v:shape id="_x0000_i1041" type="#_x0000_t75" style="width:11.65pt;height:12.9pt" o:ole="">
                  <v:imagedata r:id="rId37" o:title=""/>
                </v:shape>
                <o:OLEObject Type="Embed" ProgID="Equation.DSMT4" ShapeID="_x0000_i1041" DrawAspect="Content" ObjectID="_1816064500" r:id="rId38"/>
              </w:object>
            </w:r>
            <w:r w:rsidRPr="00030A32">
              <w:rPr>
                <w:rFonts w:eastAsia="Georgia" w:cs="Times New Roman"/>
              </w:rPr>
              <w:t xml:space="preserve"> đến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5F9719E5">
                <v:shape id="_x0000_i1042" type="#_x0000_t75" style="width:11.65pt;height:12.9pt" o:ole="">
                  <v:imagedata r:id="rId39" o:title=""/>
                </v:shape>
                <o:OLEObject Type="Embed" ProgID="Equation.DSMT4" ShapeID="_x0000_i1042" DrawAspect="Content" ObjectID="_1816064501" r:id="rId40"/>
              </w:object>
            </w:r>
            <w:r w:rsidRPr="00030A32">
              <w:rPr>
                <w:rFonts w:eastAsia="Georgia" w:cs="Times New Roman"/>
              </w:rPr>
              <w:t xml:space="preserve">, biết flycam bay từ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42C93D1C">
                <v:shape id="_x0000_i1043" type="#_x0000_t75" style="width:11.65pt;height:12.9pt" o:ole="">
                  <v:imagedata r:id="rId41" o:title=""/>
                </v:shape>
                <o:OLEObject Type="Embed" ProgID="Equation.DSMT4" ShapeID="_x0000_i1043" DrawAspect="Content" ObjectID="_1816064502" r:id="rId42"/>
              </w:object>
            </w:r>
            <w:r w:rsidRPr="00030A32">
              <w:rPr>
                <w:rFonts w:eastAsia="Georgia" w:cs="Times New Roman"/>
              </w:rPr>
              <w:t xml:space="preserve"> đến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3D3A299F">
                <v:shape id="_x0000_i1044" type="#_x0000_t75" style="width:11.65pt;height:12.9pt" o:ole="">
                  <v:imagedata r:id="rId43" o:title=""/>
                </v:shape>
                <o:OLEObject Type="Embed" ProgID="Equation.DSMT4" ShapeID="_x0000_i1044" DrawAspect="Content" ObjectID="_1816064503" r:id="rId44"/>
              </w:object>
            </w:r>
            <w:r w:rsidRPr="00030A32">
              <w:rPr>
                <w:rFonts w:eastAsia="Georgia" w:cs="Times New Roman"/>
              </w:rPr>
              <w:t xml:space="preserve"> theo một đường thẳng (làm tròn kết quả đến hàng đơn vị của mét).</w:t>
            </w:r>
          </w:p>
        </w:tc>
        <w:tc>
          <w:tcPr>
            <w:tcW w:w="851" w:type="dxa"/>
          </w:tcPr>
          <w:p w14:paraId="6D7C3D08" w14:textId="77777777" w:rsidR="00A90634" w:rsidRPr="00030A32" w:rsidRDefault="00A90634" w:rsidP="0035259C">
            <w:pPr>
              <w:jc w:val="center"/>
              <w:rPr>
                <w:rFonts w:cs="Times New Roman"/>
                <w:b/>
              </w:rPr>
            </w:pPr>
          </w:p>
        </w:tc>
      </w:tr>
      <w:tr w:rsidR="00A90634" w:rsidRPr="00030A32" w14:paraId="54DCC304" w14:textId="77777777" w:rsidTr="0035259C">
        <w:tc>
          <w:tcPr>
            <w:tcW w:w="1165" w:type="dxa"/>
            <w:vMerge w:val="restart"/>
            <w:vAlign w:val="center"/>
          </w:tcPr>
          <w:p w14:paraId="3927A08C" w14:textId="77777777" w:rsidR="00A90634" w:rsidRPr="00030A32" w:rsidRDefault="00A90634" w:rsidP="0035259C">
            <w:pPr>
              <w:jc w:val="center"/>
              <w:rPr>
                <w:rFonts w:cs="Times New Roman"/>
                <w:b/>
              </w:rPr>
            </w:pPr>
          </w:p>
        </w:tc>
        <w:tc>
          <w:tcPr>
            <w:tcW w:w="7486" w:type="dxa"/>
          </w:tcPr>
          <w:p w14:paraId="4046E3D7" w14:textId="77777777" w:rsidR="00A90634" w:rsidRPr="00030A32" w:rsidRDefault="00A90634" w:rsidP="0035259C">
            <w:pPr>
              <w:rPr>
                <w:rFonts w:eastAsia="Calibri" w:cs="Times New Roman"/>
              </w:rPr>
            </w:pPr>
            <w:r w:rsidRPr="00030A32">
              <w:rPr>
                <w:rFonts w:eastAsia="Georgia" w:cs="Times New Roman"/>
              </w:rPr>
              <w:t xml:space="preserve">-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7B5B996A">
                <v:shape id="_x0000_i1045" type="#_x0000_t75" style="width:11.65pt;height:12.9pt" o:ole="">
                  <v:imagedata r:id="rId6" o:title=""/>
                </v:shape>
                <o:OLEObject Type="Embed" ProgID="Equation.DSMT4" ShapeID="_x0000_i1045" DrawAspect="Content" ObjectID="_1816064504" r:id="rId45"/>
              </w:object>
            </w:r>
            <w:r w:rsidRPr="00030A32">
              <w:rPr>
                <w:rFonts w:eastAsia="Georgia" w:cs="Times New Roman"/>
              </w:rPr>
              <w:t xml:space="preserve"> cách vị trí điều khiển </w:t>
            </w:r>
            <w:r w:rsidRPr="00030A32">
              <w:rPr>
                <w:rFonts w:cs="Times New Roman"/>
                <w:position w:val="-6"/>
              </w:rPr>
              <w:object w:dxaOrig="660" w:dyaOrig="279" w14:anchorId="041983DA">
                <v:shape id="_x0000_i1046" type="#_x0000_t75" style="width:32.9pt;height:13.3pt" o:ole="">
                  <v:imagedata r:id="rId8" o:title=""/>
                </v:shape>
                <o:OLEObject Type="Embed" ProgID="Equation.DSMT4" ShapeID="_x0000_i1046" DrawAspect="Content" ObjectID="_1816064505" r:id="rId46"/>
              </w:object>
            </w:r>
            <w:r w:rsidRPr="00030A32">
              <w:rPr>
                <w:rFonts w:eastAsia="Georgia" w:cs="Times New Roman"/>
              </w:rPr>
              <w:t xml:space="preserve"> về phía nam và </w:t>
            </w:r>
            <w:r w:rsidRPr="00030A32">
              <w:rPr>
                <w:rFonts w:cs="Times New Roman"/>
                <w:position w:val="-6"/>
              </w:rPr>
              <w:object w:dxaOrig="660" w:dyaOrig="279" w14:anchorId="61E3FDE9">
                <v:shape id="_x0000_i1047" type="#_x0000_t75" style="width:32.9pt;height:13.3pt" o:ole="">
                  <v:imagedata r:id="rId10" o:title=""/>
                </v:shape>
                <o:OLEObject Type="Embed" ProgID="Equation.DSMT4" ShapeID="_x0000_i1047" DrawAspect="Content" ObjectID="_1816064506" r:id="rId47"/>
              </w:object>
            </w:r>
            <w:r w:rsidRPr="00030A32">
              <w:rPr>
                <w:rFonts w:eastAsia="Georgia" w:cs="Times New Roman"/>
              </w:rPr>
              <w:t xml:space="preserve"> về phía đông, đồng thời cách mặt đất </w:t>
            </w:r>
            <w:r w:rsidRPr="00030A32">
              <w:rPr>
                <w:rFonts w:cs="Times New Roman"/>
                <w:position w:val="-6"/>
              </w:rPr>
              <w:object w:dxaOrig="560" w:dyaOrig="279" w14:anchorId="0290CAEF">
                <v:shape id="_x0000_i1048" type="#_x0000_t75" style="width:27.9pt;height:13.3pt" o:ole="">
                  <v:imagedata r:id="rId12" o:title=""/>
                </v:shape>
                <o:OLEObject Type="Embed" ProgID="Equation.DSMT4" ShapeID="_x0000_i1048" DrawAspect="Content" ObjectID="_1816064507" r:id="rId48"/>
              </w:object>
            </w:r>
            <w:r w:rsidRPr="00030A32">
              <w:rPr>
                <w:rFonts w:cs="Times New Roman"/>
                <w:position w:val="-14"/>
              </w:rPr>
              <w:object w:dxaOrig="1800" w:dyaOrig="400" w14:anchorId="07C5ECE6">
                <v:shape id="_x0000_i1049" type="#_x0000_t75" style="width:89.9pt;height:20pt" o:ole="">
                  <v:imagedata r:id="rId49" o:title=""/>
                </v:shape>
                <o:OLEObject Type="Embed" ProgID="Equation.DSMT4" ShapeID="_x0000_i1049" DrawAspect="Content" ObjectID="_1816064508" r:id="rId50"/>
              </w:object>
            </w:r>
            <w:r w:rsidRPr="00030A32">
              <w:rPr>
                <w:rFonts w:cs="Times New Roman"/>
              </w:rPr>
              <w:t>.</w:t>
            </w:r>
          </w:p>
        </w:tc>
        <w:tc>
          <w:tcPr>
            <w:tcW w:w="851" w:type="dxa"/>
          </w:tcPr>
          <w:p w14:paraId="7A9F85CB" w14:textId="77777777" w:rsidR="00A90634" w:rsidRPr="00030A32" w:rsidRDefault="00A90634" w:rsidP="0035259C">
            <w:pPr>
              <w:rPr>
                <w:rFonts w:cs="Times New Roman"/>
              </w:rPr>
            </w:pPr>
            <w:r w:rsidRPr="00030A32">
              <w:rPr>
                <w:rFonts w:cs="Times New Roman"/>
                <w:b/>
              </w:rPr>
              <w:t>0.25</w:t>
            </w:r>
          </w:p>
        </w:tc>
      </w:tr>
      <w:tr w:rsidR="00A90634" w:rsidRPr="00030A32" w14:paraId="31547AF9" w14:textId="77777777" w:rsidTr="0035259C">
        <w:tc>
          <w:tcPr>
            <w:tcW w:w="1165" w:type="dxa"/>
            <w:vMerge/>
            <w:vAlign w:val="center"/>
          </w:tcPr>
          <w:p w14:paraId="34325D7A" w14:textId="77777777" w:rsidR="00A90634" w:rsidRPr="00030A32" w:rsidRDefault="00A90634" w:rsidP="0035259C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7486" w:type="dxa"/>
          </w:tcPr>
          <w:p w14:paraId="0B38CFD0" w14:textId="77777777" w:rsidR="00A90634" w:rsidRPr="00030A32" w:rsidRDefault="00A90634" w:rsidP="0035259C">
            <w:pPr>
              <w:rPr>
                <w:rFonts w:eastAsia="Calibri" w:cs="Times New Roman"/>
                <w:b/>
              </w:rPr>
            </w:pPr>
            <w:r w:rsidRPr="00030A32">
              <w:rPr>
                <w:rFonts w:eastAsia="Georgia" w:cs="Times New Roman"/>
              </w:rPr>
              <w:t xml:space="preserve">-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4F1DDE44">
                <v:shape id="_x0000_i1050" type="#_x0000_t75" style="width:11.65pt;height:12.9pt" o:ole="">
                  <v:imagedata r:id="rId14" o:title=""/>
                </v:shape>
                <o:OLEObject Type="Embed" ProgID="Equation.DSMT4" ShapeID="_x0000_i1050" DrawAspect="Content" ObjectID="_1816064509" r:id="rId51"/>
              </w:object>
            </w:r>
            <w:r w:rsidRPr="00030A32">
              <w:rPr>
                <w:rFonts w:eastAsia="Georgia" w:cs="Times New Roman"/>
              </w:rPr>
              <w:t xml:space="preserve"> cách vị trí điều khiển </w:t>
            </w:r>
            <w:r w:rsidRPr="00030A32">
              <w:rPr>
                <w:rFonts w:cs="Times New Roman"/>
                <w:position w:val="-6"/>
              </w:rPr>
              <w:object w:dxaOrig="560" w:dyaOrig="279" w14:anchorId="47E4B5B4">
                <v:shape id="_x0000_i1051" type="#_x0000_t75" style="width:27.9pt;height:13.3pt" o:ole="">
                  <v:imagedata r:id="rId16" o:title=""/>
                </v:shape>
                <o:OLEObject Type="Embed" ProgID="Equation.DSMT4" ShapeID="_x0000_i1051" DrawAspect="Content" ObjectID="_1816064510" r:id="rId52"/>
              </w:object>
            </w:r>
            <w:r w:rsidRPr="00030A32">
              <w:rPr>
                <w:rFonts w:eastAsia="Georgia" w:cs="Times New Roman"/>
              </w:rPr>
              <w:t xml:space="preserve"> về phía bắc và </w:t>
            </w:r>
            <w:r w:rsidRPr="00030A32">
              <w:rPr>
                <w:rFonts w:cs="Times New Roman"/>
                <w:position w:val="-6"/>
              </w:rPr>
              <w:object w:dxaOrig="660" w:dyaOrig="279" w14:anchorId="2C1B913C">
                <v:shape id="_x0000_i1052" type="#_x0000_t75" style="width:32.9pt;height:13.3pt" o:ole="">
                  <v:imagedata r:id="rId18" o:title=""/>
                </v:shape>
                <o:OLEObject Type="Embed" ProgID="Equation.DSMT4" ShapeID="_x0000_i1052" DrawAspect="Content" ObjectID="_1816064511" r:id="rId53"/>
              </w:object>
            </w:r>
            <w:r w:rsidRPr="00030A32">
              <w:rPr>
                <w:rFonts w:eastAsia="Georgia" w:cs="Times New Roman"/>
              </w:rPr>
              <w:t xml:space="preserve"> về phía tây, đồng thời cách mặt đất </w:t>
            </w:r>
            <w:r w:rsidRPr="00030A32">
              <w:rPr>
                <w:rFonts w:cs="Times New Roman"/>
                <w:position w:val="-6"/>
              </w:rPr>
              <w:object w:dxaOrig="560" w:dyaOrig="279" w14:anchorId="389F7247">
                <v:shape id="_x0000_i1053" type="#_x0000_t75" style="width:27.9pt;height:13.3pt" o:ole="">
                  <v:imagedata r:id="rId20" o:title=""/>
                </v:shape>
                <o:OLEObject Type="Embed" ProgID="Equation.DSMT4" ShapeID="_x0000_i1053" DrawAspect="Content" ObjectID="_1816064512" r:id="rId54"/>
              </w:object>
            </w:r>
            <w:r w:rsidRPr="00030A32">
              <w:rPr>
                <w:rFonts w:cs="Times New Roman"/>
                <w:position w:val="-14"/>
              </w:rPr>
              <w:object w:dxaOrig="2000" w:dyaOrig="400" w14:anchorId="57EFF292">
                <v:shape id="_x0000_i1054" type="#_x0000_t75" style="width:100.3pt;height:20pt" o:ole="">
                  <v:imagedata r:id="rId55" o:title=""/>
                </v:shape>
                <o:OLEObject Type="Embed" ProgID="Equation.DSMT4" ShapeID="_x0000_i1054" DrawAspect="Content" ObjectID="_1816064513" r:id="rId56"/>
              </w:object>
            </w:r>
            <w:r w:rsidRPr="00030A32">
              <w:rPr>
                <w:rFonts w:cs="Times New Roman"/>
              </w:rPr>
              <w:t>.</w:t>
            </w:r>
          </w:p>
        </w:tc>
        <w:tc>
          <w:tcPr>
            <w:tcW w:w="851" w:type="dxa"/>
          </w:tcPr>
          <w:p w14:paraId="1D8924C6" w14:textId="77777777" w:rsidR="00A90634" w:rsidRPr="00030A32" w:rsidRDefault="00A90634" w:rsidP="0035259C">
            <w:pPr>
              <w:rPr>
                <w:rFonts w:cs="Times New Roman"/>
              </w:rPr>
            </w:pPr>
            <w:r w:rsidRPr="00030A32">
              <w:rPr>
                <w:rFonts w:cs="Times New Roman"/>
                <w:b/>
              </w:rPr>
              <w:t>0.25</w:t>
            </w:r>
          </w:p>
        </w:tc>
      </w:tr>
      <w:tr w:rsidR="00A90634" w:rsidRPr="00030A32" w14:paraId="5F2A56DF" w14:textId="77777777" w:rsidTr="0035259C">
        <w:tc>
          <w:tcPr>
            <w:tcW w:w="1165" w:type="dxa"/>
            <w:vMerge/>
            <w:vAlign w:val="center"/>
          </w:tcPr>
          <w:p w14:paraId="10FE8165" w14:textId="77777777" w:rsidR="00A90634" w:rsidRPr="00030A32" w:rsidRDefault="00A90634" w:rsidP="0035259C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7486" w:type="dxa"/>
          </w:tcPr>
          <w:p w14:paraId="0EB6B87E" w14:textId="77777777" w:rsidR="00A90634" w:rsidRPr="00030A32" w:rsidRDefault="00A90634" w:rsidP="0035259C">
            <w:pPr>
              <w:rPr>
                <w:rFonts w:eastAsia="Calibri" w:cs="Times New Roman"/>
                <w:b/>
              </w:rPr>
            </w:pPr>
            <w:r w:rsidRPr="00030A32">
              <w:rPr>
                <w:rFonts w:eastAsia="Georgia" w:cs="Times New Roman"/>
              </w:rPr>
              <w:t xml:space="preserve">- Vì flycam bay thẳng từ </w:t>
            </w:r>
            <w:r w:rsidRPr="00030A32">
              <w:rPr>
                <w:rFonts w:eastAsia="Georgia" w:cs="Times New Roman"/>
                <w:position w:val="-4"/>
              </w:rPr>
              <w:object w:dxaOrig="240" w:dyaOrig="260" w14:anchorId="2B39B0A5">
                <v:shape id="_x0000_i1055" type="#_x0000_t75" style="width:11.65pt;height:13.3pt" o:ole="">
                  <v:imagedata r:id="rId57" o:title=""/>
                </v:shape>
                <o:OLEObject Type="Embed" ProgID="Equation.DSMT4" ShapeID="_x0000_i1055" DrawAspect="Content" ObjectID="_1816064514" r:id="rId58"/>
              </w:object>
            </w:r>
            <w:r w:rsidRPr="00030A32">
              <w:rPr>
                <w:rFonts w:eastAsia="Georgia" w:cs="Times New Roman"/>
              </w:rPr>
              <w:t xml:space="preserve"> đến </w:t>
            </w:r>
            <w:r w:rsidRPr="00030A32">
              <w:rPr>
                <w:rFonts w:eastAsia="Georgia" w:cs="Times New Roman"/>
                <w:position w:val="-4"/>
              </w:rPr>
              <w:object w:dxaOrig="240" w:dyaOrig="260" w14:anchorId="5F3A691B">
                <v:shape id="_x0000_i1056" type="#_x0000_t75" style="width:11.65pt;height:13.3pt" o:ole="">
                  <v:imagedata r:id="rId59" o:title=""/>
                </v:shape>
                <o:OLEObject Type="Embed" ProgID="Equation.DSMT4" ShapeID="_x0000_i1056" DrawAspect="Content" ObjectID="_1816064515" r:id="rId60"/>
              </w:object>
            </w:r>
            <w:r w:rsidRPr="00030A32">
              <w:rPr>
                <w:rFonts w:eastAsia="Georgia" w:cs="Times New Roman"/>
              </w:rPr>
              <w:t xml:space="preserve"> nên quãng đường flycam bay từ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5EDF0F5E">
                <v:shape id="_x0000_i1057" type="#_x0000_t75" style="width:11.65pt;height:12.9pt" o:ole="">
                  <v:imagedata r:id="rId61" o:title=""/>
                </v:shape>
                <o:OLEObject Type="Embed" ProgID="Equation.DSMT4" ShapeID="_x0000_i1057" DrawAspect="Content" ObjectID="_1816064516" r:id="rId62"/>
              </w:object>
            </w:r>
            <w:r w:rsidRPr="00030A32">
              <w:rPr>
                <w:rFonts w:eastAsia="Georgia" w:cs="Times New Roman"/>
              </w:rPr>
              <w:t xml:space="preserve"> đến vị trí </w:t>
            </w:r>
            <w:r w:rsidRPr="00030A32">
              <w:rPr>
                <w:rFonts w:cs="Times New Roman"/>
                <w:position w:val="-4"/>
              </w:rPr>
              <w:object w:dxaOrig="240" w:dyaOrig="260" w14:anchorId="2E5D6BD5">
                <v:shape id="_x0000_i1058" type="#_x0000_t75" style="width:11.65pt;height:12.9pt" o:ole="">
                  <v:imagedata r:id="rId63" o:title=""/>
                </v:shape>
                <o:OLEObject Type="Embed" ProgID="Equation.DSMT4" ShapeID="_x0000_i1058" DrawAspect="Content" ObjectID="_1816064517" r:id="rId64"/>
              </w:object>
            </w:r>
            <w:r w:rsidRPr="00030A32">
              <w:rPr>
                <w:rFonts w:eastAsia="Georgia" w:cs="Times New Roman"/>
              </w:rPr>
              <w:t xml:space="preserve"> bằng khoảng cách giữa hai điểm </w:t>
            </w:r>
            <w:r w:rsidRPr="00030A32">
              <w:rPr>
                <w:rFonts w:cs="Times New Roman"/>
                <w:position w:val="-4"/>
              </w:rPr>
              <w:object w:dxaOrig="240" w:dyaOrig="260" w14:anchorId="50FE8652">
                <v:shape id="_x0000_i1059" type="#_x0000_t75" style="width:11.65pt;height:12.9pt" o:ole="">
                  <v:imagedata r:id="rId65" o:title=""/>
                </v:shape>
                <o:OLEObject Type="Embed" ProgID="Equation.DSMT4" ShapeID="_x0000_i1059" DrawAspect="Content" ObjectID="_1816064518" r:id="rId66"/>
              </w:object>
            </w:r>
            <w:r w:rsidRPr="00030A32">
              <w:rPr>
                <w:rFonts w:eastAsia="Georgia" w:cs="Times New Roman"/>
              </w:rPr>
              <w:t xml:space="preserve"> và </w:t>
            </w:r>
            <w:r w:rsidRPr="00030A32">
              <w:rPr>
                <w:rFonts w:cs="Times New Roman"/>
                <w:position w:val="-4"/>
              </w:rPr>
              <w:object w:dxaOrig="240" w:dyaOrig="260" w14:anchorId="4F73DD9E">
                <v:shape id="_x0000_i1060" type="#_x0000_t75" style="width:11.65pt;height:12.9pt" o:ole="">
                  <v:imagedata r:id="rId67" o:title=""/>
                </v:shape>
                <o:OLEObject Type="Embed" ProgID="Equation.DSMT4" ShapeID="_x0000_i1060" DrawAspect="Content" ObjectID="_1816064519" r:id="rId68"/>
              </w:object>
            </w:r>
          </w:p>
        </w:tc>
        <w:tc>
          <w:tcPr>
            <w:tcW w:w="851" w:type="dxa"/>
          </w:tcPr>
          <w:p w14:paraId="12D0611D" w14:textId="77777777" w:rsidR="00A90634" w:rsidRPr="00030A32" w:rsidRDefault="00A90634" w:rsidP="0035259C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</w:tc>
      </w:tr>
      <w:tr w:rsidR="00A90634" w:rsidRPr="00030A32" w14:paraId="095B823B" w14:textId="77777777" w:rsidTr="0035259C">
        <w:tc>
          <w:tcPr>
            <w:tcW w:w="1165" w:type="dxa"/>
            <w:vMerge/>
            <w:vAlign w:val="center"/>
          </w:tcPr>
          <w:p w14:paraId="765391D5" w14:textId="77777777" w:rsidR="00A90634" w:rsidRPr="00030A32" w:rsidRDefault="00A90634" w:rsidP="0035259C">
            <w:pPr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7486" w:type="dxa"/>
          </w:tcPr>
          <w:p w14:paraId="7F0E9D00" w14:textId="77777777" w:rsidR="00A90634" w:rsidRPr="00030A32" w:rsidRDefault="00A90634" w:rsidP="0035259C">
            <w:pPr>
              <w:rPr>
                <w:rFonts w:eastAsia="Calibri" w:cs="Times New Roman"/>
                <w:b/>
              </w:rPr>
            </w:pPr>
            <w:r w:rsidRPr="00030A32">
              <w:rPr>
                <w:rFonts w:cs="Times New Roman"/>
                <w:position w:val="-14"/>
              </w:rPr>
              <w:object w:dxaOrig="6840" w:dyaOrig="460" w14:anchorId="2B09CA78">
                <v:shape id="_x0000_i1061" type="#_x0000_t75" style="width:342.5pt;height:22.45pt" o:ole="">
                  <v:imagedata r:id="rId69" o:title=""/>
                </v:shape>
                <o:OLEObject Type="Embed" ProgID="Equation.DSMT4" ShapeID="_x0000_i1061" DrawAspect="Content" ObjectID="_1816064520" r:id="rId70"/>
              </w:object>
            </w:r>
          </w:p>
        </w:tc>
        <w:tc>
          <w:tcPr>
            <w:tcW w:w="851" w:type="dxa"/>
          </w:tcPr>
          <w:p w14:paraId="6EA9F651" w14:textId="77777777" w:rsidR="00A90634" w:rsidRPr="00030A32" w:rsidRDefault="00A90634" w:rsidP="0035259C">
            <w:pPr>
              <w:rPr>
                <w:rFonts w:cs="Times New Roman"/>
                <w:b/>
              </w:rPr>
            </w:pPr>
            <w:r w:rsidRPr="00030A32">
              <w:rPr>
                <w:rFonts w:cs="Times New Roman"/>
                <w:b/>
              </w:rPr>
              <w:t>0.25</w:t>
            </w:r>
          </w:p>
        </w:tc>
      </w:tr>
    </w:tbl>
    <w:p w14:paraId="169FCE34" w14:textId="77777777" w:rsidR="00A90634" w:rsidRPr="00030A32" w:rsidRDefault="00A90634" w:rsidP="00A90634">
      <w:pPr>
        <w:rPr>
          <w:rFonts w:cs="Times New Roman"/>
          <w:b/>
          <w:bCs/>
        </w:rPr>
      </w:pPr>
    </w:p>
    <w:p w14:paraId="0BB66049" w14:textId="77777777" w:rsidR="00A90634" w:rsidRPr="00030A32" w:rsidRDefault="00A90634" w:rsidP="00A90634">
      <w:pPr>
        <w:rPr>
          <w:rFonts w:cs="Times New Roman"/>
          <w:b/>
          <w:bCs/>
        </w:rPr>
      </w:pPr>
    </w:p>
    <w:p w14:paraId="6E987741" w14:textId="77777777" w:rsidR="00A90634" w:rsidRPr="00030A32" w:rsidRDefault="00A90634" w:rsidP="00A90634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6A23F54B" w14:textId="77777777" w:rsidR="00A90634" w:rsidRPr="00030A32" w:rsidRDefault="00A90634" w:rsidP="00A90634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008621AE" w14:textId="77777777" w:rsidR="00A90634" w:rsidRPr="00030A32" w:rsidRDefault="00A90634" w:rsidP="00A90634">
      <w:pPr>
        <w:tabs>
          <w:tab w:val="left" w:pos="283"/>
          <w:tab w:val="left" w:pos="2835"/>
          <w:tab w:val="left" w:pos="5386"/>
          <w:tab w:val="left" w:pos="7937"/>
        </w:tabs>
        <w:rPr>
          <w:rFonts w:eastAsia="Georgia" w:cs="Times New Roman"/>
        </w:rPr>
      </w:pPr>
    </w:p>
    <w:p w14:paraId="5C9E1B8D" w14:textId="77777777" w:rsidR="00A90634" w:rsidRDefault="00A90634"/>
    <w:sectPr w:rsidR="00A90634" w:rsidSect="008F3414">
      <w:pgSz w:w="11907" w:h="16840" w:code="9"/>
      <w:pgMar w:top="567" w:right="567" w:bottom="567" w:left="1134" w:header="454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171E"/>
    <w:rsid w:val="0010292D"/>
    <w:rsid w:val="00186F68"/>
    <w:rsid w:val="00534EBC"/>
    <w:rsid w:val="00734074"/>
    <w:rsid w:val="008F3414"/>
    <w:rsid w:val="00A608CD"/>
    <w:rsid w:val="00A90634"/>
    <w:rsid w:val="00A9171E"/>
    <w:rsid w:val="00AB0DE0"/>
    <w:rsid w:val="00B00666"/>
    <w:rsid w:val="00B402AE"/>
    <w:rsid w:val="00B87379"/>
    <w:rsid w:val="00D00A6D"/>
    <w:rsid w:val="00DB7583"/>
    <w:rsid w:val="00E55AED"/>
    <w:rsid w:val="00FE6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D11C8E"/>
  <w15:chartTrackingRefBased/>
  <w15:docId w15:val="{F6D85F15-C94C-4407-BB1F-4D6632E22F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10292D"/>
    <w:pPr>
      <w:widowControl w:val="0"/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table" w:styleId="TableGrid">
    <w:name w:val="Table Grid"/>
    <w:basedOn w:val="TableNormal"/>
    <w:uiPriority w:val="39"/>
    <w:rsid w:val="0010292D"/>
    <w:pPr>
      <w:spacing w:after="0" w:line="240" w:lineRule="auto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8651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5" Type="http://schemas.openxmlformats.org/officeDocument/2006/relationships/oleObject" Target="embeddings/oleObject1.bin"/><Relationship Id="rId61" Type="http://schemas.openxmlformats.org/officeDocument/2006/relationships/image" Target="media/image2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4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364</Words>
  <Characters>2080</Characters>
  <Application>Microsoft Office Word</Application>
  <DocSecurity>0</DocSecurity>
  <Lines>17</Lines>
  <Paragraphs>4</Paragraphs>
  <ScaleCrop>false</ScaleCrop>
  <Company/>
  <LinksUpToDate>false</LinksUpToDate>
  <CharactersWithSpaces>2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Van Quy</dc:creator>
  <cp:keywords/>
  <dc:description/>
  <cp:lastModifiedBy>Le Van Quy</cp:lastModifiedBy>
  <cp:revision>5</cp:revision>
  <dcterms:created xsi:type="dcterms:W3CDTF">2025-01-06T15:29:00Z</dcterms:created>
  <dcterms:modified xsi:type="dcterms:W3CDTF">2025-08-07T02:26:00Z</dcterms:modified>
</cp:coreProperties>
</file>